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72" r:id="rId2"/>
    <p:sldId id="275" r:id="rId3"/>
    <p:sldId id="277" r:id="rId4"/>
    <p:sldId id="285" r:id="rId5"/>
    <p:sldId id="276" r:id="rId6"/>
    <p:sldId id="278" r:id="rId7"/>
    <p:sldId id="281" r:id="rId8"/>
    <p:sldId id="280" r:id="rId9"/>
    <p:sldId id="282" r:id="rId10"/>
    <p:sldId id="273" r:id="rId11"/>
    <p:sldId id="286" r:id="rId12"/>
    <p:sldId id="287" r:id="rId13"/>
    <p:sldId id="288" r:id="rId14"/>
    <p:sldId id="289" r:id="rId15"/>
    <p:sldId id="283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D0FE-BC0C-4536-8F98-A771054CFF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67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31911" y="1045478"/>
            <a:ext cx="273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Ước chung 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65017" y="1563733"/>
            <a:ext cx="60025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1. (Xem SGK/Tr.36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17" y="2204864"/>
            <a:ext cx="8382000" cy="180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450061" y="3811012"/>
            <a:ext cx="822960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đi tìm những số mà 12 chia hết và 8 chia hết nhưng phải lớn hơn 1. 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12) = {1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6; 12}  ;  Ư(8) = {1;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8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ậy có 2 cách chia nhóm để mỗi nhóm có số nam và nữ bằng nhau (2 nhóm 8hoặc 4 nhóm)</a:t>
            </a:r>
          </a:p>
        </p:txBody>
      </p:sp>
      <p:sp>
        <p:nvSpPr>
          <p:cNvPr id="7" name="Rectangle 6"/>
          <p:cNvSpPr/>
          <p:nvPr/>
        </p:nvSpPr>
        <p:spPr>
          <a:xfrm>
            <a:off x="511423" y="116632"/>
            <a:ext cx="86325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 đề : A. Ước chung.Ước chung lớn  nhất</a:t>
            </a:r>
          </a:p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B. Bội chung. Bội chung nhỏ nhất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5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6472" y="332656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Ví dụ : Tìm ƯCLN (504; 588)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8571" y="1040542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504 = 2</a:t>
            </a:r>
            <a:r>
              <a:rPr lang="en-US" sz="40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7   ;    588 = 2</a:t>
            </a:r>
            <a:r>
              <a:rPr lang="en-US" sz="40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.7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8572" y="1789109"/>
            <a:ext cx="85458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ƯCLN(504;588) 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.7 = 84 </a:t>
            </a:r>
            <a:endParaRPr lang="en-US" sz="4000"/>
          </a:p>
        </p:txBody>
      </p:sp>
      <p:sp>
        <p:nvSpPr>
          <p:cNvPr id="12" name="Rectangle 11"/>
          <p:cNvSpPr/>
          <p:nvPr/>
        </p:nvSpPr>
        <p:spPr>
          <a:xfrm>
            <a:off x="258572" y="2496995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. Thực hành 4 (xem SGK/Tr.38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19" y="3116406"/>
            <a:ext cx="8525975" cy="110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87885" y="4365104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(học sinh tự làm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91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99" y="811678"/>
            <a:ext cx="8506722" cy="1094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43408" y="260648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Nhận xét (xem SGK/Tr.3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9186" y="2577642"/>
            <a:ext cx="48539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2 = 2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3     ;  35 = 5.7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8476" y="1992867"/>
            <a:ext cx="48539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Tìm ƯCLN(12; 35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9186" y="3159710"/>
            <a:ext cx="48539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CLN(12; 35) = 1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5276" y="3744485"/>
            <a:ext cx="83929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nói 12 và 35 là hai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 nguyên tố cùng nhau</a:t>
            </a:r>
            <a:endParaRPr lang="en-US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42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9512" y="236161"/>
            <a:ext cx="75094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Ứng dụng trong rút gọn phân số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825087"/>
            <a:ext cx="84885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ọc sinh nghiên cứu SGK trang 38 rồi làm bài thực hành 5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1912" y="2054705"/>
            <a:ext cx="84885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Thực hành 5 (xem SGK/Tr.380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40602"/>
            <a:ext cx="8064896" cy="92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7544" y="3861048"/>
            <a:ext cx="12241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13234"/>
              </p:ext>
            </p:extLst>
          </p:nvPr>
        </p:nvGraphicFramePr>
        <p:xfrm>
          <a:off x="528610" y="4443832"/>
          <a:ext cx="3938024" cy="128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" imgW="1866600" imgH="609480" progId="Equation.DSMT4">
                  <p:embed/>
                </p:oleObj>
              </mc:Choice>
              <mc:Fallback>
                <p:oleObj name="Equation" r:id="rId4" imgW="1866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610" y="4443832"/>
                        <a:ext cx="3938024" cy="128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35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6632"/>
            <a:ext cx="846616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26" y="2057400"/>
            <a:ext cx="84201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645024"/>
            <a:ext cx="8410406" cy="2070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835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7013794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11" y="1292277"/>
            <a:ext cx="8588054" cy="2408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93085" y="3861048"/>
            <a:ext cx="848856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D: Vì những đoạn dây cắt ra có cùng độ dài, nên độ dài của đoạn dây cắt ra là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C(140; 168; 210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ì độ dài dây cắt ra phải lớn nhất, nên độ dài lớn nhất của mỗi đoạn là ƯCLN(140;168;210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05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140" y="116632"/>
            <a:ext cx="84249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ép bài và làm bài tập theo yêu cầu bài giảng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hi sẵn câu hỏi (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 nội dung chưa hiểu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để khi lên lớp đổi với thầy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Đọc mục “ Em có biết?” SGK/Tr.39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Xem mục :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44" y="3163620"/>
            <a:ext cx="8748464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78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87624" y="260648"/>
            <a:ext cx="6801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Bội chung. Bội chung nhỏ nhất</a:t>
            </a:r>
          </a:p>
        </p:txBody>
      </p:sp>
      <p:sp>
        <p:nvSpPr>
          <p:cNvPr id="5" name="Rectangle 4"/>
          <p:cNvSpPr/>
          <p:nvPr/>
        </p:nvSpPr>
        <p:spPr>
          <a:xfrm>
            <a:off x="331911" y="1045478"/>
            <a:ext cx="273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Bội chung 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4310" y="1618202"/>
            <a:ext cx="31515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: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1911" y="2214052"/>
            <a:ext cx="84165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ãy tìm tập hợp các B(2) và B(3)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ìm các số vừa là bội của 2 vừa là bội của 3.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4310" y="3291270"/>
            <a:ext cx="84165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2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2; 4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8 ; 10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4; 16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…}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B(3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9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5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21; 24; 27;…}</a:t>
            </a:r>
          </a:p>
        </p:txBody>
      </p:sp>
      <p:sp>
        <p:nvSpPr>
          <p:cNvPr id="9" name="Rectangle 8"/>
          <p:cNvSpPr/>
          <p:nvPr/>
        </p:nvSpPr>
        <p:spPr>
          <a:xfrm>
            <a:off x="518559" y="5013176"/>
            <a:ext cx="84165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) Các số vừa là bội của 2 vừa là bội của 3 là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…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81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36190"/>
            <a:ext cx="860444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1382" y="332656"/>
            <a:ext cx="75289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(học SGK/Tr.40):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" y="2768765"/>
            <a:ext cx="8963025" cy="163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6484" y="2215891"/>
            <a:ext cx="75289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1 (Xem SGK/Tr.40):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7544" y="4406668"/>
            <a:ext cx="45046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(Học sinh tự làm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0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5932" y="925441"/>
            <a:ext cx="84645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BC(2; 3) = {0; 6; 12; 18; …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6924" y="332656"/>
            <a:ext cx="45046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Kí hiệu bội chung : BC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9681" y="1521291"/>
            <a:ext cx="85507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Cách tìm bội chung của 2 số a và b.(học SGK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110793"/>
            <a:ext cx="7992888" cy="145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92204" y="3707191"/>
            <a:ext cx="61960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5. Thực hành 2 : Tìm BC(6; 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1783" y="4324790"/>
            <a:ext cx="4818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(HS tự làm)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18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1911" y="188640"/>
            <a:ext cx="4384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 chung nhỏ nhất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5690" y="773415"/>
            <a:ext cx="833277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Khám phá : 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ìm số nhỏ nhất khác 0 trong tập hợp BC(6; 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7522" y="1988840"/>
            <a:ext cx="78168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: Ta đã biết : BC(6; 8) = {0; 24; 48;…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5690" y="2726014"/>
            <a:ext cx="833277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Số nhỏ nhất khác 0 trong tập hợp BC(6; 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là số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52738"/>
            <a:ext cx="8856984" cy="1712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43565" y="3800792"/>
            <a:ext cx="83327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(Học SGK/Tr.41)</a:t>
            </a:r>
          </a:p>
        </p:txBody>
      </p:sp>
    </p:spTree>
    <p:extLst>
      <p:ext uri="{BB962C8B-B14F-4D97-AF65-F5344CB8AC3E}">
        <p14:creationId xmlns:p14="http://schemas.microsoft.com/office/powerpoint/2010/main" val="391447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7504" y="260648"/>
            <a:ext cx="89289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) Ư(18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; 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9; 18}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Ư(30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5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0; 15; 30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ác phần tử chung của hai tập hợp là :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; 6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59904" y="1796384"/>
            <a:ext cx="78695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Kiến thức trọng tâm.(học SGK/Tr.31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51" y="2381159"/>
            <a:ext cx="8648700" cy="224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9904" y="4629655"/>
            <a:ext cx="8928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. Ví dụ : Tìm ƯC(18; 30)</a:t>
            </a:r>
          </a:p>
        </p:txBody>
      </p:sp>
      <p:sp>
        <p:nvSpPr>
          <p:cNvPr id="2" name="Rectangle 1"/>
          <p:cNvSpPr/>
          <p:nvPr/>
        </p:nvSpPr>
        <p:spPr>
          <a:xfrm>
            <a:off x="301226" y="5214430"/>
            <a:ext cx="85951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Giải :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Ư(18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) = {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; 6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; 9; 18}</a:t>
            </a: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Ư(30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) = {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; 5;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; 10; 15; 30}</a:t>
            </a: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ậy  ƯC(18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; 30) = {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; 6}</a:t>
            </a:r>
          </a:p>
        </p:txBody>
      </p:sp>
    </p:spTree>
    <p:extLst>
      <p:ext uri="{BB962C8B-B14F-4D97-AF65-F5344CB8AC3E}">
        <p14:creationId xmlns:p14="http://schemas.microsoft.com/office/powerpoint/2010/main" val="211593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/>
      <p:bldP spid="11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6924" y="332656"/>
            <a:ext cx="82275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Kí hiệu bội chung nhỏ nhất : BCNN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6924" y="934464"/>
            <a:ext cx="46991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BCNN(6; 8)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1313" y="1520687"/>
            <a:ext cx="6772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đã biết : BC(6; 8) = {0; 24 ; 48; 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88505" y="2105462"/>
            <a:ext cx="434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B(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= {0; 24 ; 48; 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3712" y="2742342"/>
            <a:ext cx="8276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BCNN(6;8)) =BC(6; 8) = {0; 24 ; 48; 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26490" y="3429000"/>
            <a:ext cx="30201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BCNN) = BC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924" y="4013775"/>
            <a:ext cx="8669884" cy="2511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1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3376" y="260648"/>
            <a:ext cx="84670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đã biết muốn tìm BCNN(6; 8). Ta làm như sau :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5776" y="1337866"/>
            <a:ext cx="77386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6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6; 12; 18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0; 36; 42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776" y="1972033"/>
            <a:ext cx="72345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8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8; 16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2; 40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56;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461" y="2556808"/>
            <a:ext cx="6772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(6; 8) = {0;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48; 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5776" y="3141583"/>
            <a:ext cx="32741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NN(6; 8) =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3708" y="3762598"/>
            <a:ext cx="88327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Tìm bội chung nhỏ nhất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 cách phân tích một số ra thừa số nguyên tố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3748" y="4889209"/>
            <a:ext cx="79906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iến thức trọng tâm (Học SGK/Tr. 42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21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39" y="188640"/>
            <a:ext cx="8496944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3163" y="3140968"/>
            <a:ext cx="47308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Tìm BCNN(6; 8).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8608" y="3710759"/>
            <a:ext cx="818013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 </a:t>
            </a:r>
          </a:p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Bước 1</a:t>
            </a:r>
            <a:r>
              <a:rPr lang="en-US" sz="3200" b="1" i="1" smtClean="0">
                <a:latin typeface="Times New Roman" pitchFamily="18" charset="0"/>
                <a:cs typeface="Times New Roman" pitchFamily="18" charset="0"/>
              </a:rPr>
              <a:t> :   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6 = 2.3     ;    8 = 2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3265" y="4847665"/>
            <a:ext cx="86319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Bước 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: Thừa số nguyên tố chung và riêng :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9610" y="5611123"/>
            <a:ext cx="863192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Bước 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: lập tích : </a:t>
            </a:r>
          </a:p>
          <a:p>
            <a:r>
              <a:rPr 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2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01062" y="5857344"/>
            <a:ext cx="4382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10827" y="6134191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NN(6; 8) =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92080" y="6126163"/>
            <a:ext cx="9319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= 24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66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001" y="404664"/>
            <a:ext cx="45520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: </a:t>
            </a:r>
            <a:r>
              <a:rPr lang="en-US" sz="3200" b="1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6 = 2.3     ;    8 = 2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401" y="1117012"/>
            <a:ext cx="45520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NN(6; 8) = 2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3 = </a:t>
            </a:r>
            <a:r>
              <a:rPr lang="en-US" sz="3200" b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8401" y="2923973"/>
            <a:ext cx="77386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6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6; 12; 18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0; 36; 42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4140" y="3539598"/>
            <a:ext cx="72345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8) = {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8; 16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2; 40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56;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4140" y="4124373"/>
            <a:ext cx="6772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(6; 8) = {0;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48; …}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4673" y="4725144"/>
            <a:ext cx="32741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CNN(6; 8) =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1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3748" y="332656"/>
            <a:ext cx="6838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: Tìm BCNN(12; 16; 48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6148" y="917431"/>
            <a:ext cx="43098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Học sinh tự 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504" y="1554323"/>
            <a:ext cx="88327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Ứng dụng trong quy đồng mẫu số các phân số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77" y="2723873"/>
            <a:ext cx="8530927" cy="308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58548" y="2139098"/>
            <a:ext cx="74698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iến thức trọng tâm (Học SGK/Tr.42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77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08" y="942231"/>
            <a:ext cx="6029506" cy="2990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06148" y="307978"/>
            <a:ext cx="24376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hực hành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39105"/>
              </p:ext>
            </p:extLst>
          </p:nvPr>
        </p:nvGraphicFramePr>
        <p:xfrm>
          <a:off x="251520" y="4293096"/>
          <a:ext cx="3589504" cy="151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1930320" imgH="812520" progId="Equation.DSMT4">
                  <p:embed/>
                </p:oleObj>
              </mc:Choice>
              <mc:Fallback>
                <p:oleObj name="Equation" r:id="rId4" imgW="1930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4293096"/>
                        <a:ext cx="3589504" cy="151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82179"/>
              </p:ext>
            </p:extLst>
          </p:nvPr>
        </p:nvGraphicFramePr>
        <p:xfrm>
          <a:off x="3871672" y="4293096"/>
          <a:ext cx="5202683" cy="156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2705040" imgH="812520" progId="Equation.DSMT4">
                  <p:embed/>
                </p:oleObj>
              </mc:Choice>
              <mc:Fallback>
                <p:oleObj name="Equation" r:id="rId6" imgW="270504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672" y="4293096"/>
                        <a:ext cx="5202683" cy="156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851920" y="4221088"/>
            <a:ext cx="0" cy="1656184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54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2656"/>
            <a:ext cx="820891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44" y="2078716"/>
            <a:ext cx="8190719" cy="1488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31681"/>
            <a:ext cx="7854877" cy="2329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06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39" y="368369"/>
            <a:ext cx="837030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17243" y="4592420"/>
            <a:ext cx="8496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ì số bông sen trong khoảng 200 đến 300 bông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81239" y="2784361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bông sen chị Hoà có là bội chung của 3; 5; 7</a:t>
            </a:r>
          </a:p>
        </p:txBody>
      </p:sp>
      <p:sp>
        <p:nvSpPr>
          <p:cNvPr id="6" name="Rectangle 5"/>
          <p:cNvSpPr/>
          <p:nvPr/>
        </p:nvSpPr>
        <p:spPr>
          <a:xfrm>
            <a:off x="866342" y="3369136"/>
            <a:ext cx="3768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CNN(3; 5; 7) = 105</a:t>
            </a:r>
          </a:p>
        </p:txBody>
      </p:sp>
      <p:sp>
        <p:nvSpPr>
          <p:cNvPr id="7" name="Rectangle 6"/>
          <p:cNvSpPr/>
          <p:nvPr/>
        </p:nvSpPr>
        <p:spPr>
          <a:xfrm>
            <a:off x="780906" y="3976457"/>
            <a:ext cx="7595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C(3;5;7) = B(105) = {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05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15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;…}</a:t>
            </a:r>
          </a:p>
        </p:txBody>
      </p:sp>
      <p:sp>
        <p:nvSpPr>
          <p:cNvPr id="8" name="Rectangle 7"/>
          <p:cNvSpPr/>
          <p:nvPr/>
        </p:nvSpPr>
        <p:spPr>
          <a:xfrm>
            <a:off x="3491591" y="2020198"/>
            <a:ext cx="11753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latin typeface="Times New Roman" pitchFamily="18" charset="0"/>
                <a:cs typeface="Times New Roman" pitchFamily="18" charset="0"/>
              </a:rPr>
              <a:t>Giải :</a:t>
            </a:r>
            <a:endParaRPr lang="en-US" sz="3200" u="sng"/>
          </a:p>
        </p:txBody>
      </p:sp>
      <p:sp>
        <p:nvSpPr>
          <p:cNvPr id="9" name="Rectangle 8"/>
          <p:cNvSpPr/>
          <p:nvPr/>
        </p:nvSpPr>
        <p:spPr>
          <a:xfrm>
            <a:off x="550080" y="5177195"/>
            <a:ext cx="70583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Nên số bông sen chị Hoà có là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0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bông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28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30580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48" y="2460073"/>
            <a:ext cx="825871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38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620687" cy="3823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9" y="4410075"/>
            <a:ext cx="875347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9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23528" y="332656"/>
            <a:ext cx="7696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1 (Xem SGK/Trang 36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09" y="932086"/>
            <a:ext cx="8479463" cy="1848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816388"/>
              </p:ext>
            </p:extLst>
          </p:nvPr>
        </p:nvGraphicFramePr>
        <p:xfrm>
          <a:off x="755576" y="2759790"/>
          <a:ext cx="4680520" cy="314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" imgW="2628720" imgH="1765080" progId="Equation.DSMT4">
                  <p:embed/>
                </p:oleObj>
              </mc:Choice>
              <mc:Fallback>
                <p:oleObj name="Equation" r:id="rId4" imgW="26287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759790"/>
                        <a:ext cx="4680520" cy="314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5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332656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Cách tìm ước chung của hai số a và b (Xem SGK/Trang 36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09874"/>
            <a:ext cx="8125718" cy="12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08" y="3289339"/>
            <a:ext cx="7982975" cy="126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36885" y="2704564"/>
            <a:ext cx="7696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6. Thực hành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(Xem SGK/Trang 37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4437112"/>
            <a:ext cx="76964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  Ư(36) = {1; 2; 3; 4; 6; 9; 12; 18; 36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Ư(45) = {1; 3; 5; 9; 15; 45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ƯC(36; 45) = {1;3;9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18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79512" y="236161"/>
            <a:ext cx="75094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Ước chung lớn nhất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0486" y="820936"/>
            <a:ext cx="86340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2 (Xem SGK/Trang 32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405710"/>
            <a:ext cx="8458200" cy="216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30486" y="3429000"/>
            <a:ext cx="863400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đội tham gia văn nghệ phải là ước của 18 và 30</a:t>
            </a: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ƯC(18; 30) ={1; 2; 3;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ì 6 là số lớn nhất trong ƯC(18; 30)</a:t>
            </a:r>
          </a:p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Nên có thể chia nhiều nhất là 6 đội, hay có thể biểu diễn nhiều nhất là 6 tiết mục văn nghệ.</a:t>
            </a:r>
          </a:p>
        </p:txBody>
      </p:sp>
    </p:spTree>
    <p:extLst>
      <p:ext uri="{BB962C8B-B14F-4D97-AF65-F5344CB8AC3E}">
        <p14:creationId xmlns:p14="http://schemas.microsoft.com/office/powerpoint/2010/main" val="134623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537" y="188640"/>
            <a:ext cx="86331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2. Kiến thức trọng tâm(học SGK/Tr.37)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88" y="773414"/>
            <a:ext cx="8533660" cy="135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88" y="2195201"/>
            <a:ext cx="8533660" cy="94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50477" y="3140547"/>
            <a:ext cx="48255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ƯCLN(18; 30) = 6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3" y="4107364"/>
            <a:ext cx="8315325" cy="730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10816" y="5149656"/>
            <a:ext cx="55293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 ƯCLN(18; 30) = 6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1650" y="4653136"/>
            <a:ext cx="58528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ƯC(18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; 30) = {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; 2; 3; 6}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91680" y="5687280"/>
            <a:ext cx="37236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6) = {1; 2; 3; 6}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15345" y="5954820"/>
            <a:ext cx="35670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ƯC = Ư(ƯCLN)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5536" y="3684835"/>
            <a:ext cx="51531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. Nhận xét (học SGK/Tr.37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44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8" grpId="0"/>
      <p:bldP spid="2" grpId="0"/>
      <p:bldP spid="19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72" y="260648"/>
            <a:ext cx="7776864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420510" y="1658679"/>
            <a:ext cx="67173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ƯCLN(18; 1) = 1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ƯCLN(18; 30; 1) = 1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52" y="3437711"/>
            <a:ext cx="7926172" cy="78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20510" y="2852936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3 (xem SGK/Tr.37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2252" y="4509120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(tự làm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6972" y="5373216"/>
            <a:ext cx="71758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5.Ví dụ 4 (Xem SGK/Tr.37)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93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236161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Tìm ước chung lớn nhất bằng cách phân tích các số ra thừa số nguyên tố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2640" y="1285282"/>
            <a:ext cx="85458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Không ghi :</a:t>
            </a:r>
          </a:p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Ví dụ : Tìm ƯCLN (504; 588) </a:t>
            </a:r>
          </a:p>
        </p:txBody>
      </p:sp>
      <p:sp>
        <p:nvSpPr>
          <p:cNvPr id="4" name="Rectangle 3"/>
          <p:cNvSpPr/>
          <p:nvPr/>
        </p:nvSpPr>
        <p:spPr>
          <a:xfrm>
            <a:off x="357596" y="2608721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  Ư(504) = {……………}</a:t>
            </a:r>
          </a:p>
        </p:txBody>
      </p:sp>
      <p:sp>
        <p:nvSpPr>
          <p:cNvPr id="5" name="Rectangle 4"/>
          <p:cNvSpPr/>
          <p:nvPr/>
        </p:nvSpPr>
        <p:spPr>
          <a:xfrm>
            <a:off x="202641" y="3308427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   Ư(588) = {……………..} </a:t>
            </a:r>
          </a:p>
        </p:txBody>
      </p:sp>
    </p:spTree>
    <p:extLst>
      <p:ext uri="{BB962C8B-B14F-4D97-AF65-F5344CB8AC3E}">
        <p14:creationId xmlns:p14="http://schemas.microsoft.com/office/powerpoint/2010/main" val="47081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6536" y="188640"/>
            <a:ext cx="63795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1. Quy tắc (Học SGK/Tr.38)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3" y="917486"/>
            <a:ext cx="8610022" cy="251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6472" y="3430279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2. Ví dụ : Tìm ƯCLN (504; 588) </a:t>
            </a:r>
          </a:p>
        </p:txBody>
      </p:sp>
      <p:sp>
        <p:nvSpPr>
          <p:cNvPr id="7" name="Rectangle 6"/>
          <p:cNvSpPr/>
          <p:nvPr/>
        </p:nvSpPr>
        <p:spPr>
          <a:xfrm>
            <a:off x="258572" y="4138165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504 = 2</a:t>
            </a:r>
            <a:r>
              <a:rPr lang="en-US" sz="40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7       588 = 2</a:t>
            </a:r>
            <a:r>
              <a:rPr lang="en-US" sz="40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.7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8571" y="4745922"/>
            <a:ext cx="8545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Các thừa số nguyên tố chung : 2;3;7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9499" y="5443954"/>
            <a:ext cx="81439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                               2</a:t>
            </a:r>
            <a:r>
              <a:rPr lang="en-US" sz="40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.3.7</a:t>
            </a:r>
          </a:p>
        </p:txBody>
      </p:sp>
      <p:sp>
        <p:nvSpPr>
          <p:cNvPr id="2" name="Rectangle 1"/>
          <p:cNvSpPr/>
          <p:nvPr/>
        </p:nvSpPr>
        <p:spPr>
          <a:xfrm>
            <a:off x="258572" y="5443954"/>
            <a:ext cx="42771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ƯCLN(504;588) = </a:t>
            </a:r>
            <a:endParaRPr lang="en-US" sz="4000"/>
          </a:p>
        </p:txBody>
      </p:sp>
      <p:sp>
        <p:nvSpPr>
          <p:cNvPr id="12" name="Rectangle 11"/>
          <p:cNvSpPr/>
          <p:nvPr/>
        </p:nvSpPr>
        <p:spPr>
          <a:xfrm>
            <a:off x="5781559" y="5437002"/>
            <a:ext cx="12458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= 84 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5978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  <p:bldP spid="2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</TotalTime>
  <Words>1479</Words>
  <Application>Microsoft Office PowerPoint</Application>
  <PresentationFormat>On-screen Show (4:3)</PresentationFormat>
  <Paragraphs>140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56</cp:revision>
  <dcterms:created xsi:type="dcterms:W3CDTF">2021-09-06T05:12:59Z</dcterms:created>
  <dcterms:modified xsi:type="dcterms:W3CDTF">2021-10-11T04:31:43Z</dcterms:modified>
</cp:coreProperties>
</file>